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FC5" w:rsidRPr="005E3CAF" w:rsidRDefault="00B34FC5" w:rsidP="0878AF3D">
      <w:pPr>
        <w:jc w:val="center"/>
        <w:rPr>
          <w:rFonts w:cs="Times New Roman"/>
          <w:b/>
          <w:u w:val="single"/>
        </w:rPr>
      </w:pPr>
      <w:bookmarkStart w:id="0" w:name="_GoBack"/>
      <w:bookmarkEnd w:id="0"/>
      <w:r>
        <w:rPr>
          <w:rFonts w:cs="Times New Roman"/>
          <w:b/>
          <w:u w:val="single"/>
        </w:rPr>
        <w:t>Math 20-1</w:t>
      </w:r>
      <w:r w:rsidRPr="005E3CAF">
        <w:rPr>
          <w:rFonts w:cs="Times New Roman"/>
          <w:b/>
          <w:u w:val="single"/>
        </w:rPr>
        <w:t xml:space="preserve"> Formula Sheet</w:t>
      </w:r>
    </w:p>
    <w:p w:rsidR="00F81187" w:rsidRDefault="00B34FC5" w:rsidP="0878AF3D">
      <w:pPr>
        <w:ind w:left="0"/>
        <w:contextualSpacing/>
        <w:rPr>
          <w:b/>
        </w:rPr>
      </w:pPr>
      <w:r w:rsidRPr="00B34FC5">
        <w:rPr>
          <w:b/>
        </w:rPr>
        <w:t>Quadratic Functions and Equations</w:t>
      </w:r>
      <w:r w:rsidR="00F81187">
        <w:rPr>
          <w:b/>
        </w:rPr>
        <w:t xml:space="preserve">  </w:t>
      </w:r>
      <w:r w:rsidR="00882B7E">
        <w:rPr>
          <w:b/>
        </w:rPr>
        <w:tab/>
      </w:r>
      <w:r w:rsidR="00882B7E">
        <w:rPr>
          <w:b/>
        </w:rPr>
        <w:tab/>
      </w:r>
      <w:r w:rsidR="00882B7E">
        <w:rPr>
          <w:b/>
        </w:rPr>
        <w:tab/>
      </w:r>
      <w:r w:rsidR="00882B7E">
        <w:rPr>
          <w:b/>
        </w:rPr>
        <w:tab/>
      </w:r>
      <w:r w:rsidR="002553BF">
        <w:rPr>
          <w:b/>
        </w:rPr>
        <w:t>Algebra and Number</w:t>
      </w:r>
      <w:r w:rsidR="00882B7E">
        <w:rPr>
          <w:b/>
        </w:rPr>
        <w:tab/>
      </w:r>
      <w:r w:rsidR="00F81187">
        <w:rPr>
          <w:b/>
        </w:rPr>
        <w:tab/>
        <w:t xml:space="preserve">                      </w:t>
      </w:r>
      <w:r w:rsidR="00F81187">
        <w:rPr>
          <w:b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8"/>
        <w:gridCol w:w="2160"/>
      </w:tblGrid>
      <w:tr w:rsidR="00B34FC5" w:rsidTr="0878AF3D">
        <w:tc>
          <w:tcPr>
            <w:tcW w:w="3528" w:type="dxa"/>
          </w:tcPr>
          <w:p w:rsidR="00B34FC5" w:rsidRDefault="00B34FC5" w:rsidP="0878AF3D">
            <w:pPr>
              <w:ind w:left="0"/>
            </w:pPr>
            <w:r>
              <w:t>Function  (expanded form)</w:t>
            </w:r>
          </w:p>
        </w:tc>
        <w:tc>
          <w:tcPr>
            <w:tcW w:w="216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10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.75pt" o:ole="">
                  <v:imagedata r:id="rId9" o:title=""/>
                </v:shape>
                <o:OLEObject Type="Embed" ProgID="Equation.DSMT4" ShapeID="_x0000_i1025" DrawAspect="Content" ObjectID="_1388556754" r:id="rId10"/>
              </w:object>
            </w:r>
          </w:p>
        </w:tc>
      </w:tr>
      <w:tr w:rsidR="00B34FC5" w:rsidTr="0878AF3D">
        <w:tc>
          <w:tcPr>
            <w:tcW w:w="3528" w:type="dxa"/>
          </w:tcPr>
          <w:p w:rsidR="00B34FC5" w:rsidRDefault="002553BF" w:rsidP="0878AF3D">
            <w:pPr>
              <w:ind w:left="0"/>
            </w:pPr>
            <w:r>
              <w:t>Function (vertex</w:t>
            </w:r>
            <w:r w:rsidR="00B34FC5">
              <w:t xml:space="preserve"> form)</w:t>
            </w:r>
          </w:p>
        </w:tc>
        <w:tc>
          <w:tcPr>
            <w:tcW w:w="216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14"/>
              </w:rPr>
              <w:object w:dxaOrig="1719" w:dyaOrig="440">
                <v:shape id="_x0000_i1026" type="#_x0000_t75" style="width:86.2pt;height:21.75pt" o:ole="">
                  <v:imagedata r:id="rId11" o:title=""/>
                </v:shape>
                <o:OLEObject Type="Embed" ProgID="Equation.DSMT4" ShapeID="_x0000_i1026" DrawAspect="Content" ObjectID="_1388556755" r:id="rId12"/>
              </w:object>
            </w:r>
          </w:p>
        </w:tc>
      </w:tr>
      <w:tr w:rsidR="00B34FC5" w:rsidTr="0878AF3D">
        <w:tc>
          <w:tcPr>
            <w:tcW w:w="3528" w:type="dxa"/>
          </w:tcPr>
          <w:p w:rsidR="00B34FC5" w:rsidRDefault="00B34FC5" w:rsidP="0878AF3D">
            <w:pPr>
              <w:ind w:left="0"/>
            </w:pPr>
            <w:r>
              <w:t>Equation and Quadratic Formula</w:t>
            </w:r>
          </w:p>
        </w:tc>
        <w:tc>
          <w:tcPr>
            <w:tcW w:w="2160" w:type="dxa"/>
          </w:tcPr>
          <w:p w:rsidR="00B34FC5" w:rsidRDefault="00B34FC5" w:rsidP="0878AF3D">
            <w:pPr>
              <w:ind w:left="0"/>
            </w:pPr>
            <w:r>
              <w:t xml:space="preserve">For </w:t>
            </w:r>
            <w:r w:rsidRPr="00B34FC5">
              <w:rPr>
                <w:position w:val="-6"/>
              </w:rPr>
              <w:object w:dxaOrig="1180" w:dyaOrig="320">
                <v:shape id="_x0000_i1027" type="#_x0000_t75" style="width:58.55pt;height:15.75pt" o:ole="">
                  <v:imagedata r:id="rId13" o:title=""/>
                </v:shape>
                <o:OLEObject Type="Embed" ProgID="Equation.DSMT4" ShapeID="_x0000_i1027" DrawAspect="Content" ObjectID="_1388556756" r:id="rId14"/>
              </w:object>
            </w:r>
            <w:r>
              <w:t>= 0</w:t>
            </w:r>
          </w:p>
          <w:p w:rsidR="00B34FC5" w:rsidRDefault="00B34FC5" w:rsidP="0878AF3D">
            <w:pPr>
              <w:ind w:left="0"/>
            </w:pPr>
            <w:r w:rsidRPr="00B34FC5">
              <w:rPr>
                <w:position w:val="-24"/>
              </w:rPr>
              <w:object w:dxaOrig="1920" w:dyaOrig="700">
                <v:shape id="_x0000_i1028" type="#_x0000_t75" style="width:96pt;height:35.25pt" o:ole="">
                  <v:imagedata r:id="rId15" o:title=""/>
                </v:shape>
                <o:OLEObject Type="Embed" ProgID="Equation.DSMT4" ShapeID="_x0000_i1028" DrawAspect="Content" ObjectID="_1388556757" r:id="rId16"/>
              </w:object>
            </w:r>
          </w:p>
        </w:tc>
      </w:tr>
    </w:tbl>
    <w:tbl>
      <w:tblPr>
        <w:tblStyle w:val="TableGrid"/>
        <w:tblpPr w:leftFromText="180" w:rightFromText="180" w:vertAnchor="text" w:horzAnchor="page" w:tblpX="7693" w:tblpY="-1880"/>
        <w:tblW w:w="0" w:type="auto"/>
        <w:tblLook w:val="04A0" w:firstRow="1" w:lastRow="0" w:firstColumn="1" w:lastColumn="0" w:noHBand="0" w:noVBand="1"/>
      </w:tblPr>
      <w:tblGrid>
        <w:gridCol w:w="1818"/>
        <w:gridCol w:w="1890"/>
      </w:tblGrid>
      <w:tr w:rsidR="00F81187" w:rsidTr="0878AF3D">
        <w:tc>
          <w:tcPr>
            <w:tcW w:w="1818" w:type="dxa"/>
          </w:tcPr>
          <w:p w:rsidR="00F81187" w:rsidRPr="00437298" w:rsidRDefault="00F81187" w:rsidP="0878AF3D">
            <w:pPr>
              <w:ind w:left="0"/>
            </w:pPr>
            <w:r w:rsidRPr="00437298">
              <w:t>Absolute Value</w:t>
            </w:r>
          </w:p>
        </w:tc>
        <w:tc>
          <w:tcPr>
            <w:tcW w:w="1890" w:type="dxa"/>
          </w:tcPr>
          <w:p w:rsidR="00F81187" w:rsidRDefault="00F81187" w:rsidP="0878AF3D">
            <w:pPr>
              <w:ind w:left="0"/>
              <w:rPr>
                <w:b/>
              </w:rPr>
            </w:pPr>
            <w:r w:rsidRPr="004C48CC">
              <w:rPr>
                <w:position w:val="-30"/>
              </w:rPr>
              <w:object w:dxaOrig="1640" w:dyaOrig="720">
                <v:shape id="_x0000_i1029" type="#_x0000_t75" style="width:81.75pt;height:36pt" o:ole="">
                  <v:imagedata r:id="rId17" o:title=""/>
                </v:shape>
                <o:OLEObject Type="Embed" ProgID="Equation.DSMT4" ShapeID="_x0000_i1029" DrawAspect="Content" ObjectID="_1388556758" r:id="rId18"/>
              </w:object>
            </w:r>
          </w:p>
        </w:tc>
      </w:tr>
    </w:tbl>
    <w:p w:rsidR="00B34FC5" w:rsidRDefault="00B34FC5" w:rsidP="0878AF3D">
      <w:pPr>
        <w:ind w:left="0"/>
        <w:contextualSpacing/>
      </w:pPr>
    </w:p>
    <w:p w:rsidR="00B34FC5" w:rsidRPr="00B34FC5" w:rsidRDefault="00B34FC5" w:rsidP="0878AF3D">
      <w:pPr>
        <w:ind w:left="0"/>
        <w:rPr>
          <w:b/>
        </w:rPr>
      </w:pPr>
      <w:r w:rsidRPr="00B34FC5">
        <w:rPr>
          <w:b/>
        </w:rPr>
        <w:t>Relations and 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8"/>
        <w:gridCol w:w="2520"/>
      </w:tblGrid>
      <w:tr w:rsidR="00B34FC5" w:rsidTr="0878AF3D">
        <w:tc>
          <w:tcPr>
            <w:tcW w:w="3798" w:type="dxa"/>
          </w:tcPr>
          <w:p w:rsidR="00B34FC5" w:rsidRDefault="00B34FC5" w:rsidP="0878AF3D">
            <w:pPr>
              <w:ind w:left="0"/>
            </w:pPr>
            <w:r>
              <w:t>Arithmetic Sequence: General term</w:t>
            </w:r>
          </w:p>
        </w:tc>
        <w:tc>
          <w:tcPr>
            <w:tcW w:w="252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14"/>
              </w:rPr>
              <w:object w:dxaOrig="1600" w:dyaOrig="400">
                <v:shape id="_x0000_i1030" type="#_x0000_t75" style="width:80.25pt;height:20.25pt" o:ole="">
                  <v:imagedata r:id="rId19" o:title=""/>
                </v:shape>
                <o:OLEObject Type="Embed" ProgID="Equation.DSMT4" ShapeID="_x0000_i1030" DrawAspect="Content" ObjectID="_1388556759" r:id="rId20"/>
              </w:object>
            </w:r>
          </w:p>
        </w:tc>
      </w:tr>
      <w:tr w:rsidR="00B34FC5" w:rsidTr="0878AF3D">
        <w:tc>
          <w:tcPr>
            <w:tcW w:w="3798" w:type="dxa"/>
          </w:tcPr>
          <w:p w:rsidR="00B34FC5" w:rsidRDefault="00B34FC5" w:rsidP="0878AF3D">
            <w:pPr>
              <w:ind w:left="0"/>
            </w:pPr>
            <w:r>
              <w:t>Arithmetic Series</w:t>
            </w:r>
          </w:p>
        </w:tc>
        <w:tc>
          <w:tcPr>
            <w:tcW w:w="252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24"/>
              </w:rPr>
              <w:object w:dxaOrig="2200" w:dyaOrig="620">
                <v:shape id="_x0000_i1031" type="#_x0000_t75" style="width:109.45pt;height:30.75pt" o:ole="">
                  <v:imagedata r:id="rId21" o:title=""/>
                </v:shape>
                <o:OLEObject Type="Embed" ProgID="Equation.DSMT4" ShapeID="_x0000_i1031" DrawAspect="Content" ObjectID="_1388556760" r:id="rId22"/>
              </w:object>
            </w:r>
          </w:p>
        </w:tc>
      </w:tr>
      <w:tr w:rsidR="0878AF3D" w:rsidTr="0878AF3D">
        <w:tc>
          <w:tcPr>
            <w:tcW w:w="3798" w:type="dxa"/>
          </w:tcPr>
          <w:p w:rsidR="0878AF3D" w:rsidRDefault="0878AF3D" w:rsidP="006375E7">
            <w:pPr>
              <w:ind w:hanging="720"/>
            </w:pPr>
            <w:r w:rsidRPr="0878AF3D">
              <w:t>Arithmetic Series: Alternate Formula</w:t>
            </w:r>
          </w:p>
        </w:tc>
        <w:tc>
          <w:tcPr>
            <w:tcW w:w="2520" w:type="dxa"/>
          </w:tcPr>
          <w:p w:rsidR="0878AF3D" w:rsidRDefault="006375E7" w:rsidP="006375E7">
            <w:pPr>
              <w:ind w:hanging="648"/>
            </w:pPr>
            <w:r w:rsidRPr="00B34FC5">
              <w:rPr>
                <w:position w:val="-24"/>
              </w:rPr>
              <w:object w:dxaOrig="1400" w:dyaOrig="620">
                <v:shape id="_x0000_i1032" type="#_x0000_t75" style="width:69.7pt;height:30.75pt" o:ole="">
                  <v:imagedata r:id="rId23" o:title=""/>
                </v:shape>
                <o:OLEObject Type="Embed" ProgID="Equation.DSMT4" ShapeID="_x0000_i1032" DrawAspect="Content" ObjectID="_1388556761" r:id="rId24"/>
              </w:object>
            </w:r>
          </w:p>
        </w:tc>
      </w:tr>
      <w:tr w:rsidR="00B34FC5" w:rsidTr="0878AF3D">
        <w:tc>
          <w:tcPr>
            <w:tcW w:w="3798" w:type="dxa"/>
          </w:tcPr>
          <w:p w:rsidR="00B34FC5" w:rsidRDefault="00B34FC5" w:rsidP="0878AF3D">
            <w:pPr>
              <w:ind w:left="0"/>
            </w:pPr>
            <w:r>
              <w:t>Geometric Sequence: General term</w:t>
            </w:r>
          </w:p>
        </w:tc>
        <w:tc>
          <w:tcPr>
            <w:tcW w:w="252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12"/>
              </w:rPr>
              <w:object w:dxaOrig="1120" w:dyaOrig="380">
                <v:shape id="_x0000_i1033" type="#_x0000_t75" style="width:56.2pt;height:19.5pt" o:ole="">
                  <v:imagedata r:id="rId25" o:title=""/>
                </v:shape>
                <o:OLEObject Type="Embed" ProgID="Equation.DSMT4" ShapeID="_x0000_i1033" DrawAspect="Content" ObjectID="_1388556762" r:id="rId26"/>
              </w:object>
            </w:r>
          </w:p>
        </w:tc>
      </w:tr>
      <w:tr w:rsidR="00B34FC5" w:rsidTr="0878AF3D">
        <w:tc>
          <w:tcPr>
            <w:tcW w:w="3798" w:type="dxa"/>
          </w:tcPr>
          <w:p w:rsidR="00B34FC5" w:rsidRDefault="00B34FC5" w:rsidP="0878AF3D">
            <w:pPr>
              <w:ind w:left="0"/>
            </w:pPr>
            <w:r>
              <w:t>Geometric Series</w:t>
            </w:r>
          </w:p>
        </w:tc>
        <w:tc>
          <w:tcPr>
            <w:tcW w:w="252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24"/>
              </w:rPr>
              <w:object w:dxaOrig="2100" w:dyaOrig="720">
                <v:shape id="_x0000_i1034" type="#_x0000_t75" style="width:105pt;height:36pt" o:ole="">
                  <v:imagedata r:id="rId27" o:title=""/>
                </v:shape>
                <o:OLEObject Type="Embed" ProgID="Equation.DSMT4" ShapeID="_x0000_i1034" DrawAspect="Content" ObjectID="_1388556763" r:id="rId28"/>
              </w:object>
            </w:r>
          </w:p>
        </w:tc>
      </w:tr>
      <w:tr w:rsidR="00B34FC5" w:rsidTr="0878AF3D">
        <w:tc>
          <w:tcPr>
            <w:tcW w:w="3798" w:type="dxa"/>
          </w:tcPr>
          <w:p w:rsidR="00B34FC5" w:rsidRDefault="00B34FC5" w:rsidP="0878AF3D">
            <w:pPr>
              <w:ind w:left="0"/>
            </w:pPr>
            <w:r>
              <w:t>Geometric Series: Alternate formula</w:t>
            </w:r>
          </w:p>
        </w:tc>
        <w:tc>
          <w:tcPr>
            <w:tcW w:w="252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24"/>
              </w:rPr>
              <w:object w:dxaOrig="2060" w:dyaOrig="620">
                <v:shape id="_x0000_i1035" type="#_x0000_t75" style="width:102.8pt;height:30.75pt" o:ole="">
                  <v:imagedata r:id="rId29" o:title=""/>
                </v:shape>
                <o:OLEObject Type="Embed" ProgID="Equation.DSMT4" ShapeID="_x0000_i1035" DrawAspect="Content" ObjectID="_1388556764" r:id="rId30"/>
              </w:object>
            </w:r>
          </w:p>
        </w:tc>
      </w:tr>
      <w:tr w:rsidR="00B34FC5" w:rsidTr="0878AF3D">
        <w:tc>
          <w:tcPr>
            <w:tcW w:w="3798" w:type="dxa"/>
          </w:tcPr>
          <w:p w:rsidR="00B34FC5" w:rsidRDefault="00B34FC5" w:rsidP="0878AF3D">
            <w:pPr>
              <w:ind w:left="0"/>
            </w:pPr>
            <w:r>
              <w:t>Infinite Geometric Series</w:t>
            </w:r>
          </w:p>
        </w:tc>
        <w:tc>
          <w:tcPr>
            <w:tcW w:w="2520" w:type="dxa"/>
          </w:tcPr>
          <w:p w:rsidR="00B34FC5" w:rsidRDefault="00B34FC5" w:rsidP="0878AF3D">
            <w:pPr>
              <w:ind w:left="0"/>
            </w:pPr>
            <w:r w:rsidRPr="00B34FC5">
              <w:rPr>
                <w:position w:val="-24"/>
              </w:rPr>
              <w:object w:dxaOrig="1800" w:dyaOrig="620">
                <v:shape id="_x0000_i1036" type="#_x0000_t75" style="width:90pt;height:30.75pt" o:ole="">
                  <v:imagedata r:id="rId31" o:title=""/>
                </v:shape>
                <o:OLEObject Type="Embed" ProgID="Equation.DSMT4" ShapeID="_x0000_i1036" DrawAspect="Content" ObjectID="_1388556765" r:id="rId32"/>
              </w:object>
            </w:r>
          </w:p>
        </w:tc>
      </w:tr>
    </w:tbl>
    <w:p w:rsidR="00984F75" w:rsidRDefault="00984F75" w:rsidP="0878AF3D">
      <w:pPr>
        <w:ind w:left="0"/>
        <w:rPr>
          <w:b/>
        </w:rPr>
      </w:pPr>
    </w:p>
    <w:p w:rsidR="004C48CC" w:rsidRPr="00D42A2A" w:rsidRDefault="00437298" w:rsidP="0878AF3D">
      <w:pPr>
        <w:ind w:left="0"/>
        <w:rPr>
          <w:b/>
        </w:rPr>
      </w:pPr>
      <w:r>
        <w:rPr>
          <w:b/>
        </w:rPr>
        <w:t>Trigonometr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0"/>
        <w:gridCol w:w="4780"/>
      </w:tblGrid>
      <w:tr w:rsidR="00D42A2A" w:rsidTr="00984F75">
        <w:trPr>
          <w:trHeight w:val="1306"/>
        </w:trPr>
        <w:tc>
          <w:tcPr>
            <w:tcW w:w="4780" w:type="dxa"/>
          </w:tcPr>
          <w:p w:rsidR="00D42A2A" w:rsidRPr="00535B41" w:rsidRDefault="00882B7E" w:rsidP="0878AF3D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For the rotation angle </w:t>
            </w:r>
            <w:r w:rsidRPr="00882B7E">
              <w:rPr>
                <w:rFonts w:cs="Times New Roman"/>
                <w:position w:val="-6"/>
              </w:rPr>
              <w:object w:dxaOrig="200" w:dyaOrig="279">
                <v:shape id="_x0000_i1037" type="#_x0000_t75" style="width:9.75pt;height:14.25pt" o:ole="">
                  <v:imagedata r:id="rId33" o:title=""/>
                </v:shape>
                <o:OLEObject Type="Embed" ProgID="Equation.DSMT4" ShapeID="_x0000_i1037" DrawAspect="Content" ObjectID="_1388556766" r:id="rId34"/>
              </w:object>
            </w:r>
            <w:r w:rsidR="00D42A2A" w:rsidRPr="00535B41">
              <w:rPr>
                <w:rFonts w:cs="Times New Roman"/>
              </w:rPr>
              <w:t xml:space="preserve"> shown:</w:t>
            </w:r>
          </w:p>
          <w:p w:rsidR="00D42A2A" w:rsidRDefault="00935131" w:rsidP="0878AF3D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488950</wp:posOffset>
                      </wp:positionH>
                      <wp:positionV relativeFrom="paragraph">
                        <wp:posOffset>61595</wp:posOffset>
                      </wp:positionV>
                      <wp:extent cx="635" cy="725805"/>
                      <wp:effectExtent l="60325" t="23495" r="53340" b="12700"/>
                      <wp:wrapNone/>
                      <wp:docPr id="22" name="AutoShape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7258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7" o:spid="_x0000_s1026" type="#_x0000_t32" style="position:absolute;margin-left:38.5pt;margin-top:4.85pt;width:.05pt;height:57.1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">
                      <v:stroke endarrow="block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946785</wp:posOffset>
                      </wp:positionH>
                      <wp:positionV relativeFrom="paragraph">
                        <wp:posOffset>117475</wp:posOffset>
                      </wp:positionV>
                      <wp:extent cx="276225" cy="265430"/>
                      <wp:effectExtent l="3810" t="3175" r="5715" b="7620"/>
                      <wp:wrapNone/>
                      <wp:docPr id="21" name="Text Box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2B7E" w:rsidRPr="004121AB" w:rsidRDefault="00882B7E" w:rsidP="0069606E">
                                  <w:pPr>
                                    <w:ind w:left="0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121AB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8" o:spid="_x0000_s1026" type="#_x0000_t202" style="position:absolute;left:0;text-align:left;margin-left:74.55pt;margin-top:9.25pt;width:21.75pt;height:20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" stroked="f">
                      <v:fill opacity="0"/>
                      <v:textbox>
                        <w:txbxContent>
                          <w:p w:rsidR="00882B7E" w:rsidRPr="004121AB" w:rsidRDefault="00882B7E" w:rsidP="0069606E">
                            <w:pPr>
                              <w:ind w:left="0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4121AB">
                              <w:rPr>
                                <w:i/>
                                <w:sz w:val="20"/>
                                <w:szCs w:val="20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88950</wp:posOffset>
                      </wp:positionH>
                      <wp:positionV relativeFrom="paragraph">
                        <wp:posOffset>61595</wp:posOffset>
                      </wp:positionV>
                      <wp:extent cx="1212215" cy="640080"/>
                      <wp:effectExtent l="12700" t="13970" r="13335" b="12700"/>
                      <wp:wrapNone/>
                      <wp:docPr id="20" name="AutoShap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12215" cy="6400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9" o:spid="_x0000_s1026" type="#_x0000_t32" style="position:absolute;margin-left:38.5pt;margin-top:4.85pt;width:95.45pt;height:50.4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"/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701165</wp:posOffset>
                      </wp:positionH>
                      <wp:positionV relativeFrom="paragraph">
                        <wp:posOffset>61595</wp:posOffset>
                      </wp:positionV>
                      <wp:extent cx="0" cy="640080"/>
                      <wp:effectExtent l="5715" t="13970" r="13335" b="12700"/>
                      <wp:wrapNone/>
                      <wp:docPr id="19" name="AutoShap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6400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8" o:spid="_x0000_s1026" type="#_x0000_t32" style="position:absolute;margin-left:133.95pt;margin-top:4.85pt;width:0;height:50.4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"/>
                  </w:pict>
                </mc:Fallback>
              </mc:AlternateContent>
            </w:r>
          </w:p>
          <w:p w:rsidR="00D42A2A" w:rsidRDefault="00935131" w:rsidP="0878AF3D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701165</wp:posOffset>
                      </wp:positionH>
                      <wp:positionV relativeFrom="paragraph">
                        <wp:posOffset>36830</wp:posOffset>
                      </wp:positionV>
                      <wp:extent cx="276225" cy="265430"/>
                      <wp:effectExtent l="5715" t="8255" r="3810" b="2540"/>
                      <wp:wrapNone/>
                      <wp:docPr id="18" name="Text Box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2B7E" w:rsidRPr="004121AB" w:rsidRDefault="00882B7E" w:rsidP="0069606E">
                                  <w:pPr>
                                    <w:ind w:left="0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121AB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9" o:spid="_x0000_s1027" type="#_x0000_t202" style="position:absolute;left:0;text-align:left;margin-left:133.95pt;margin-top:2.9pt;width:21.75pt;height:20.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" stroked="f">
                      <v:fill opacity="0"/>
                      <v:textbox>
                        <w:txbxContent>
                          <w:p w:rsidR="00882B7E" w:rsidRPr="004121AB" w:rsidRDefault="00882B7E" w:rsidP="0069606E">
                            <w:pPr>
                              <w:ind w:left="0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4121AB">
                              <w:rPr>
                                <w:i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42A2A" w:rsidRDefault="00935131" w:rsidP="0878AF3D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814070</wp:posOffset>
                      </wp:positionH>
                      <wp:positionV relativeFrom="paragraph">
                        <wp:posOffset>127000</wp:posOffset>
                      </wp:positionV>
                      <wp:extent cx="307340" cy="399415"/>
                      <wp:effectExtent l="4445" t="3175" r="5080" b="7620"/>
                      <wp:wrapNone/>
                      <wp:docPr id="17" name="Text Box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340" cy="399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2B7E" w:rsidRPr="0069606E" w:rsidRDefault="00882B7E" w:rsidP="00D20FB8">
                                  <w:pPr>
                                    <w:ind w:left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D20FB8">
                                    <w:rPr>
                                      <w:position w:val="-6"/>
                                      <w:sz w:val="20"/>
                                      <w:szCs w:val="20"/>
                                    </w:rPr>
                                    <w:object w:dxaOrig="200" w:dyaOrig="279">
                                      <v:shape id="_x0000_i1041" type="#_x0000_t75" style="width:9.75pt;height:14.25pt" o:ole="">
                                        <v:imagedata r:id="rId35" o:title=""/>
                                      </v:shape>
                                      <o:OLEObject Type="Embed" ProgID="Equation.DSMT4" ShapeID="_x0000_i1041" DrawAspect="Content" ObjectID="_1388556770" r:id="rId3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" o:spid="_x0000_s1028" type="#_x0000_t202" style="position:absolute;left:0;text-align:left;margin-left:64.1pt;margin-top:10pt;width:24.2pt;height:31.4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" stroked="f">
                      <v:fill opacity="0"/>
                      <v:textbox style="mso-fit-shape-to-text:t">
                        <w:txbxContent>
                          <w:p w:rsidR="00882B7E" w:rsidRPr="0069606E" w:rsidRDefault="00882B7E" w:rsidP="00D20FB8">
                            <w:pPr>
                              <w:ind w:left="0"/>
                              <w:rPr>
                                <w:sz w:val="20"/>
                                <w:szCs w:val="20"/>
                              </w:rPr>
                            </w:pPr>
                            <w:r w:rsidRPr="00D20FB8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200" w:dyaOrig="279">
                                <v:shape id="_x0000_i1041" type="#_x0000_t75" style="width:9.75pt;height:14.25pt" o:ole="">
                                  <v:imagedata r:id="rId35" o:title=""/>
                                </v:shape>
                                <o:OLEObject Type="Embed" ProgID="Equation.DSMT4" ShapeID="_x0000_i1041" DrawAspect="Content" ObjectID="_1388556770" r:id="rId3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42A2A" w:rsidRDefault="00935131" w:rsidP="0878AF3D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76200</wp:posOffset>
                      </wp:positionV>
                      <wp:extent cx="157480" cy="42545"/>
                      <wp:effectExtent l="57150" t="19050" r="14605" b="13970"/>
                      <wp:wrapNone/>
                      <wp:docPr id="16" name="AutoShape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 flipH="1">
                                <a:off x="0" y="0"/>
                                <a:ext cx="157480" cy="42545"/>
                              </a:xfrm>
                              <a:prstGeom prst="curved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8" coordsize="21600,21600" o:spt="38" o:oned="t" path="m,c@0,0@1,5400@1,10800@1,16200@2,21600,21600,21600e" filled="f">
                      <v:formulas>
                        <v:f eqn="mid #0 0"/>
                        <v:f eqn="val #0"/>
                        <v:f eqn="mid #0 2160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108" o:spid="_x0000_s1026" type="#_x0000_t38" style="position:absolute;margin-left:56.25pt;margin-top:6pt;width:12.4pt;height:3.35pt;rotation:-90;flip:x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" adj="10800">
                      <v:stroke endarrow="block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97815</wp:posOffset>
                      </wp:positionH>
                      <wp:positionV relativeFrom="paragraph">
                        <wp:posOffset>176530</wp:posOffset>
                      </wp:positionV>
                      <wp:extent cx="2105025" cy="0"/>
                      <wp:effectExtent l="12065" t="52705" r="16510" b="61595"/>
                      <wp:wrapNone/>
                      <wp:docPr id="15" name="AutoShape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050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06" o:spid="_x0000_s1026" type="#_x0000_t32" style="position:absolute;margin-left:23.45pt;margin-top:13.9pt;width:165.75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">
                      <v:stroke endarrow="block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016000</wp:posOffset>
                      </wp:positionH>
                      <wp:positionV relativeFrom="paragraph">
                        <wp:posOffset>175895</wp:posOffset>
                      </wp:positionV>
                      <wp:extent cx="276225" cy="265430"/>
                      <wp:effectExtent l="6350" t="4445" r="3175" b="6350"/>
                      <wp:wrapNone/>
                      <wp:docPr id="14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82B7E" w:rsidRPr="004121AB" w:rsidRDefault="00882B7E" w:rsidP="0069606E">
                                  <w:pPr>
                                    <w:ind w:left="0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121AB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" o:spid="_x0000_s1029" type="#_x0000_t202" style="position:absolute;left:0;text-align:left;margin-left:80pt;margin-top:13.85pt;width:21.75pt;height:20.9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" stroked="f">
                      <v:fill opacity="0"/>
                      <v:textbox>
                        <w:txbxContent>
                          <w:p w:rsidR="00882B7E" w:rsidRPr="004121AB" w:rsidRDefault="00882B7E" w:rsidP="0069606E">
                            <w:pPr>
                              <w:ind w:left="0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4121AB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573530</wp:posOffset>
                      </wp:positionH>
                      <wp:positionV relativeFrom="paragraph">
                        <wp:posOffset>59055</wp:posOffset>
                      </wp:positionV>
                      <wp:extent cx="0" cy="116840"/>
                      <wp:effectExtent l="11430" t="11430" r="7620" b="5080"/>
                      <wp:wrapNone/>
                      <wp:docPr id="13" name="AutoShap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68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1" o:spid="_x0000_s1026" type="#_x0000_t32" style="position:absolute;margin-left:123.9pt;margin-top:4.65pt;width:0;height:9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"/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573530</wp:posOffset>
                      </wp:positionH>
                      <wp:positionV relativeFrom="paragraph">
                        <wp:posOffset>48260</wp:posOffset>
                      </wp:positionV>
                      <wp:extent cx="127635" cy="10795"/>
                      <wp:effectExtent l="11430" t="10160" r="13335" b="7620"/>
                      <wp:wrapNone/>
                      <wp:docPr id="12" name="AutoShap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27635" cy="107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0" o:spid="_x0000_s1026" type="#_x0000_t32" style="position:absolute;margin-left:123.9pt;margin-top:3.8pt;width:10.05pt;height:.85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"/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88950</wp:posOffset>
                      </wp:positionH>
                      <wp:positionV relativeFrom="paragraph">
                        <wp:posOffset>175895</wp:posOffset>
                      </wp:positionV>
                      <wp:extent cx="1212215" cy="0"/>
                      <wp:effectExtent l="12700" t="13970" r="13335" b="5080"/>
                      <wp:wrapNone/>
                      <wp:docPr id="11" name="AutoShape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22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7" o:spid="_x0000_s1026" type="#_x0000_t32" style="position:absolute;margin-left:38.5pt;margin-top:13.85pt;width:95.4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fedIAIAAD0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"/>
                  </w:pict>
                </mc:Fallback>
              </mc:AlternateContent>
            </w:r>
          </w:p>
        </w:tc>
        <w:tc>
          <w:tcPr>
            <w:tcW w:w="4780" w:type="dxa"/>
          </w:tcPr>
          <w:p w:rsidR="00D42A2A" w:rsidRDefault="00882B7E" w:rsidP="0878AF3D">
            <w:pPr>
              <w:rPr>
                <w:rFonts w:cs="Times New Roman"/>
              </w:rPr>
            </w:pPr>
            <w:r w:rsidRPr="00882B7E">
              <w:rPr>
                <w:rFonts w:cs="Times New Roman"/>
                <w:position w:val="-44"/>
              </w:rPr>
              <w:object w:dxaOrig="3519" w:dyaOrig="999">
                <v:shape id="_x0000_i1038" type="#_x0000_t75" style="width:176.3pt;height:49.5pt" o:ole="">
                  <v:imagedata r:id="rId38" o:title=""/>
                </v:shape>
                <o:OLEObject Type="Embed" ProgID="Equation.DSMT4" ShapeID="_x0000_i1038" DrawAspect="Content" ObjectID="_1388556767" r:id="rId39"/>
              </w:object>
            </w:r>
          </w:p>
          <w:p w:rsidR="00D42A2A" w:rsidRDefault="00D42A2A" w:rsidP="0878AF3D">
            <w:pPr>
              <w:rPr>
                <w:rFonts w:cs="Times New Roman"/>
              </w:rPr>
            </w:pPr>
          </w:p>
          <w:p w:rsidR="00D42A2A" w:rsidRDefault="00D42A2A" w:rsidP="0878AF3D">
            <w:pPr>
              <w:rPr>
                <w:rFonts w:cs="Times New Roman"/>
              </w:rPr>
            </w:pPr>
          </w:p>
          <w:p w:rsidR="00D42A2A" w:rsidRDefault="00D42A2A" w:rsidP="0878AF3D">
            <w:pPr>
              <w:ind w:left="0"/>
            </w:pPr>
          </w:p>
        </w:tc>
      </w:tr>
      <w:tr w:rsidR="00327373" w:rsidTr="00984F75">
        <w:trPr>
          <w:trHeight w:val="2492"/>
        </w:trPr>
        <w:tc>
          <w:tcPr>
            <w:tcW w:w="4780" w:type="dxa"/>
          </w:tcPr>
          <w:p w:rsidR="00327373" w:rsidRDefault="00935131" w:rsidP="0878AF3D">
            <w:pPr>
              <w:ind w:left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97155</wp:posOffset>
                      </wp:positionV>
                      <wp:extent cx="276225" cy="265430"/>
                      <wp:effectExtent l="3175" t="1905" r="6350" b="8890"/>
                      <wp:wrapNone/>
                      <wp:docPr id="10" name="Text Box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7373" w:rsidRPr="0069606E" w:rsidRDefault="00327373" w:rsidP="00D20FB8">
                                  <w:pPr>
                                    <w:ind w:left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2" o:spid="_x0000_s1030" type="#_x0000_t202" style="position:absolute;margin-left:9.25pt;margin-top:7.65pt;width:21.75pt;height:20.9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" stroked="f">
                      <v:fill opacity="0"/>
                      <v:textbox>
                        <w:txbxContent>
                          <w:p w:rsidR="00327373" w:rsidRPr="0069606E" w:rsidRDefault="00327373" w:rsidP="00D20FB8">
                            <w:pPr>
                              <w:ind w:left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27373">
              <w:t xml:space="preserve">                For the oblique triangle ABC shown:</w:t>
            </w:r>
          </w:p>
          <w:p w:rsidR="00327373" w:rsidRDefault="00327373" w:rsidP="0878AF3D">
            <w:pPr>
              <w:ind w:left="0"/>
            </w:pPr>
          </w:p>
          <w:p w:rsidR="00327373" w:rsidRDefault="00935131" w:rsidP="0878AF3D">
            <w:pPr>
              <w:ind w:left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124585</wp:posOffset>
                      </wp:positionH>
                      <wp:positionV relativeFrom="paragraph">
                        <wp:posOffset>12065</wp:posOffset>
                      </wp:positionV>
                      <wp:extent cx="276225" cy="265430"/>
                      <wp:effectExtent l="635" t="2540" r="8890" b="8255"/>
                      <wp:wrapNone/>
                      <wp:docPr id="9" name="Text Box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7373" w:rsidRPr="004121AB" w:rsidRDefault="00327373" w:rsidP="00D20FB8">
                                  <w:pPr>
                                    <w:ind w:left="0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121AB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3" o:spid="_x0000_s1031" type="#_x0000_t202" style="position:absolute;margin-left:88.55pt;margin-top:.95pt;width:21.75pt;height:20.9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" stroked="f">
                      <v:fill opacity="0"/>
                      <v:textbox>
                        <w:txbxContent>
                          <w:p w:rsidR="00327373" w:rsidRPr="004121AB" w:rsidRDefault="00327373" w:rsidP="00D20FB8">
                            <w:pPr>
                              <w:ind w:left="0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4121AB">
                              <w:rPr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297815</wp:posOffset>
                      </wp:positionH>
                      <wp:positionV relativeFrom="paragraph">
                        <wp:posOffset>12065</wp:posOffset>
                      </wp:positionV>
                      <wp:extent cx="2105025" cy="701675"/>
                      <wp:effectExtent l="12065" t="12065" r="6985" b="10160"/>
                      <wp:wrapNone/>
                      <wp:docPr id="8" name="AutoShape 1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05025" cy="7016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28" o:spid="_x0000_s1026" type="#_x0000_t32" style="position:absolute;margin-left:23.45pt;margin-top:.95pt;width:165.75pt;height:55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297815</wp:posOffset>
                      </wp:positionH>
                      <wp:positionV relativeFrom="paragraph">
                        <wp:posOffset>12065</wp:posOffset>
                      </wp:positionV>
                      <wp:extent cx="372110" cy="701675"/>
                      <wp:effectExtent l="12065" t="12065" r="6350" b="10160"/>
                      <wp:wrapNone/>
                      <wp:docPr id="7" name="AutoShap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72110" cy="7016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27" o:spid="_x0000_s1026" type="#_x0000_t32" style="position:absolute;margin-left:23.45pt;margin-top:.95pt;width:29.3pt;height:55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"/>
                  </w:pict>
                </mc:Fallback>
              </mc:AlternateContent>
            </w:r>
          </w:p>
          <w:p w:rsidR="00327373" w:rsidRDefault="00935131" w:rsidP="0878AF3D">
            <w:pPr>
              <w:ind w:left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2962275</wp:posOffset>
                      </wp:positionH>
                      <wp:positionV relativeFrom="paragraph">
                        <wp:posOffset>6985</wp:posOffset>
                      </wp:positionV>
                      <wp:extent cx="3048000" cy="0"/>
                      <wp:effectExtent l="9525" t="6985" r="9525" b="12065"/>
                      <wp:wrapNone/>
                      <wp:docPr id="6" name="AutoShape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048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36" o:spid="_x0000_s1026" type="#_x0000_t32" style="position:absolute;margin-left:233.25pt;margin-top:.55pt;width:240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ZuCIAIAAD0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6985</wp:posOffset>
                      </wp:positionV>
                      <wp:extent cx="276225" cy="265430"/>
                      <wp:effectExtent l="3175" t="6985" r="6350" b="3810"/>
                      <wp:wrapNone/>
                      <wp:docPr id="5" name="Text Box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7373" w:rsidRPr="004121AB" w:rsidRDefault="00327373" w:rsidP="00D20FB8">
                                  <w:pPr>
                                    <w:ind w:left="0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121AB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5" o:spid="_x0000_s1032" type="#_x0000_t202" style="position:absolute;margin-left:16.75pt;margin-top:.55pt;width:21.75pt;height:20.9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" stroked="f">
                      <v:fill opacity="0"/>
                      <v:textbox>
                        <w:txbxContent>
                          <w:p w:rsidR="00327373" w:rsidRPr="004121AB" w:rsidRDefault="00327373" w:rsidP="00D20FB8">
                            <w:pPr>
                              <w:ind w:left="0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4121AB">
                              <w:rPr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27373" w:rsidRDefault="00327373" w:rsidP="0878AF3D">
            <w:pPr>
              <w:ind w:left="0"/>
            </w:pPr>
          </w:p>
          <w:p w:rsidR="00327373" w:rsidRDefault="00935131" w:rsidP="0878AF3D">
            <w:pPr>
              <w:ind w:left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1297305</wp:posOffset>
                      </wp:positionH>
                      <wp:positionV relativeFrom="paragraph">
                        <wp:posOffset>187960</wp:posOffset>
                      </wp:positionV>
                      <wp:extent cx="276225" cy="265430"/>
                      <wp:effectExtent l="1905" t="6985" r="7620" b="3810"/>
                      <wp:wrapNone/>
                      <wp:docPr id="4" name="Text Box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7373" w:rsidRPr="004121AB" w:rsidRDefault="00327373" w:rsidP="00D20FB8">
                                  <w:pPr>
                                    <w:ind w:left="0"/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4121AB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4" o:spid="_x0000_s1033" type="#_x0000_t202" style="position:absolute;margin-left:102.15pt;margin-top:14.8pt;width:21.75pt;height:20.9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" stroked="f">
                      <v:fill opacity="0"/>
                      <v:textbox>
                        <w:txbxContent>
                          <w:p w:rsidR="00327373" w:rsidRPr="004121AB" w:rsidRDefault="00327373" w:rsidP="00D20FB8">
                            <w:pPr>
                              <w:ind w:left="0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4121AB">
                              <w:rPr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2334260</wp:posOffset>
                      </wp:positionH>
                      <wp:positionV relativeFrom="paragraph">
                        <wp:posOffset>71120</wp:posOffset>
                      </wp:positionV>
                      <wp:extent cx="276225" cy="265430"/>
                      <wp:effectExtent l="635" t="4445" r="8890" b="6350"/>
                      <wp:wrapNone/>
                      <wp:docPr id="3" name="Text Box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7373" w:rsidRPr="0069606E" w:rsidRDefault="00327373" w:rsidP="00D20FB8">
                                  <w:pPr>
                                    <w:ind w:left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" o:spid="_x0000_s1034" type="#_x0000_t202" style="position:absolute;margin-left:183.8pt;margin-top:5.6pt;width:21.75pt;height:20.9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" stroked="f">
                      <v:fill opacity="0"/>
                      <v:textbox>
                        <w:txbxContent>
                          <w:p w:rsidR="00327373" w:rsidRPr="0069606E" w:rsidRDefault="00327373" w:rsidP="00D20FB8">
                            <w:pPr>
                              <w:ind w:left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71120</wp:posOffset>
                      </wp:positionV>
                      <wp:extent cx="276225" cy="265430"/>
                      <wp:effectExtent l="3175" t="4445" r="6350" b="6350"/>
                      <wp:wrapNone/>
                      <wp:docPr id="2" name="Text Box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27373" w:rsidRPr="0069606E" w:rsidRDefault="00327373" w:rsidP="00D20FB8">
                                  <w:pPr>
                                    <w:ind w:left="0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" o:spid="_x0000_s1035" type="#_x0000_t202" style="position:absolute;margin-left:31pt;margin-top:5.6pt;width:21.75pt;height:20.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" stroked="f">
                      <v:fill opacity="0"/>
                      <v:textbox>
                        <w:txbxContent>
                          <w:p w:rsidR="00327373" w:rsidRPr="0069606E" w:rsidRDefault="00327373" w:rsidP="00D20FB8">
                            <w:pPr>
                              <w:ind w:left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669925</wp:posOffset>
                      </wp:positionH>
                      <wp:positionV relativeFrom="paragraph">
                        <wp:posOffset>187960</wp:posOffset>
                      </wp:positionV>
                      <wp:extent cx="1732915" cy="0"/>
                      <wp:effectExtent l="12700" t="6985" r="6985" b="12065"/>
                      <wp:wrapNone/>
                      <wp:docPr id="1" name="AutoShape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7329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29" o:spid="_x0000_s1026" type="#_x0000_t32" style="position:absolute;margin-left:52.75pt;margin-top:14.8pt;width:136.45pt;height:0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"/>
                  </w:pict>
                </mc:Fallback>
              </mc:AlternateContent>
            </w:r>
          </w:p>
        </w:tc>
        <w:tc>
          <w:tcPr>
            <w:tcW w:w="4780" w:type="dxa"/>
          </w:tcPr>
          <w:p w:rsidR="00327373" w:rsidRDefault="00327373" w:rsidP="0878AF3D">
            <w:pPr>
              <w:ind w:left="0"/>
            </w:pPr>
            <w:r>
              <w:t xml:space="preserve">Sine Law: </w:t>
            </w:r>
            <w:r w:rsidRPr="00D42A2A">
              <w:rPr>
                <w:position w:val="-24"/>
              </w:rPr>
              <w:object w:dxaOrig="2100" w:dyaOrig="620">
                <v:shape id="_x0000_i1039" type="#_x0000_t75" style="width:105pt;height:30.75pt" o:ole="">
                  <v:imagedata r:id="rId40" o:title=""/>
                </v:shape>
                <o:OLEObject Type="Embed" ProgID="Equation.DSMT4" ShapeID="_x0000_i1039" DrawAspect="Content" ObjectID="_1388556768" r:id="rId41"/>
              </w:object>
            </w:r>
          </w:p>
          <w:p w:rsidR="00327373" w:rsidRDefault="00327373" w:rsidP="0878AF3D">
            <w:pPr>
              <w:ind w:left="0"/>
            </w:pPr>
          </w:p>
          <w:p w:rsidR="00984F75" w:rsidRDefault="00327373" w:rsidP="0878AF3D">
            <w:pPr>
              <w:ind w:left="0"/>
              <w:rPr>
                <w:position w:val="-78"/>
              </w:rPr>
            </w:pPr>
            <w:r>
              <w:t xml:space="preserve">Cosine Law: </w:t>
            </w:r>
            <w:r w:rsidR="00130B41" w:rsidRPr="002553BF">
              <w:rPr>
                <w:position w:val="-78"/>
              </w:rPr>
              <w:object w:dxaOrig="2280" w:dyaOrig="1400">
                <v:shape id="_x0000_i1040" type="#_x0000_t75" style="width:114pt;height:69pt" o:ole="">
                  <v:imagedata r:id="rId42" o:title=""/>
                </v:shape>
                <o:OLEObject Type="Embed" ProgID="Equation.DSMT4" ShapeID="_x0000_i1040" DrawAspect="Content" ObjectID="_1388556769" r:id="rId43"/>
              </w:object>
            </w:r>
          </w:p>
          <w:p w:rsidR="00984F75" w:rsidRDefault="00984F75" w:rsidP="0878AF3D">
            <w:pPr>
              <w:ind w:left="0"/>
            </w:pPr>
          </w:p>
          <w:p w:rsidR="00327373" w:rsidRDefault="00327373" w:rsidP="0878AF3D">
            <w:pPr>
              <w:ind w:left="0"/>
            </w:pPr>
          </w:p>
        </w:tc>
      </w:tr>
    </w:tbl>
    <w:p w:rsidR="00882B7E" w:rsidRDefault="00882B7E" w:rsidP="00984F75">
      <w:pPr>
        <w:ind w:left="0"/>
      </w:pPr>
    </w:p>
    <w:sectPr w:rsidR="00882B7E" w:rsidSect="00984F75">
      <w:pgSz w:w="12240" w:h="15840"/>
      <w:pgMar w:top="90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4FC5"/>
    <w:rsid w:val="000004A8"/>
    <w:rsid w:val="000018FC"/>
    <w:rsid w:val="000073DC"/>
    <w:rsid w:val="0001506C"/>
    <w:rsid w:val="0002240D"/>
    <w:rsid w:val="00026C3D"/>
    <w:rsid w:val="000340B8"/>
    <w:rsid w:val="00043071"/>
    <w:rsid w:val="00046EE5"/>
    <w:rsid w:val="00056B51"/>
    <w:rsid w:val="00063D1E"/>
    <w:rsid w:val="00065851"/>
    <w:rsid w:val="00067002"/>
    <w:rsid w:val="00067AEC"/>
    <w:rsid w:val="0007264D"/>
    <w:rsid w:val="00081F77"/>
    <w:rsid w:val="00087481"/>
    <w:rsid w:val="000879D5"/>
    <w:rsid w:val="00095164"/>
    <w:rsid w:val="00096794"/>
    <w:rsid w:val="000A2F06"/>
    <w:rsid w:val="000A4879"/>
    <w:rsid w:val="000A7C98"/>
    <w:rsid w:val="000B0844"/>
    <w:rsid w:val="000B13EB"/>
    <w:rsid w:val="000B7CA0"/>
    <w:rsid w:val="000E7E11"/>
    <w:rsid w:val="000F638D"/>
    <w:rsid w:val="000F66DD"/>
    <w:rsid w:val="00103CF2"/>
    <w:rsid w:val="00114E4A"/>
    <w:rsid w:val="00121010"/>
    <w:rsid w:val="00130721"/>
    <w:rsid w:val="00130B41"/>
    <w:rsid w:val="0013370D"/>
    <w:rsid w:val="00141E78"/>
    <w:rsid w:val="001446B4"/>
    <w:rsid w:val="00146246"/>
    <w:rsid w:val="0015189B"/>
    <w:rsid w:val="00156126"/>
    <w:rsid w:val="001634FB"/>
    <w:rsid w:val="00175FE5"/>
    <w:rsid w:val="00177962"/>
    <w:rsid w:val="00177E85"/>
    <w:rsid w:val="001878AB"/>
    <w:rsid w:val="00196888"/>
    <w:rsid w:val="001A4D89"/>
    <w:rsid w:val="001A6B58"/>
    <w:rsid w:val="001A7535"/>
    <w:rsid w:val="001C5CCB"/>
    <w:rsid w:val="001D6AEA"/>
    <w:rsid w:val="001E3168"/>
    <w:rsid w:val="001E3FDC"/>
    <w:rsid w:val="001F2636"/>
    <w:rsid w:val="001F56BC"/>
    <w:rsid w:val="001F58B4"/>
    <w:rsid w:val="002073BF"/>
    <w:rsid w:val="002112BC"/>
    <w:rsid w:val="002115D4"/>
    <w:rsid w:val="00215CEE"/>
    <w:rsid w:val="002215B0"/>
    <w:rsid w:val="00224AA2"/>
    <w:rsid w:val="00225E72"/>
    <w:rsid w:val="002316CE"/>
    <w:rsid w:val="00236578"/>
    <w:rsid w:val="002367D6"/>
    <w:rsid w:val="00237F2A"/>
    <w:rsid w:val="0024600F"/>
    <w:rsid w:val="00254CCF"/>
    <w:rsid w:val="002553BF"/>
    <w:rsid w:val="002556A5"/>
    <w:rsid w:val="00255E25"/>
    <w:rsid w:val="0025793E"/>
    <w:rsid w:val="00264907"/>
    <w:rsid w:val="0029066B"/>
    <w:rsid w:val="00291BD7"/>
    <w:rsid w:val="002976D4"/>
    <w:rsid w:val="002A7296"/>
    <w:rsid w:val="002B2293"/>
    <w:rsid w:val="002B2BF7"/>
    <w:rsid w:val="002B3E20"/>
    <w:rsid w:val="002B57CC"/>
    <w:rsid w:val="002C47F8"/>
    <w:rsid w:val="002C752C"/>
    <w:rsid w:val="002D78F6"/>
    <w:rsid w:val="002E04D9"/>
    <w:rsid w:val="002E08C1"/>
    <w:rsid w:val="002E54FF"/>
    <w:rsid w:val="003009F6"/>
    <w:rsid w:val="00300FB0"/>
    <w:rsid w:val="003064E1"/>
    <w:rsid w:val="0031033A"/>
    <w:rsid w:val="00313591"/>
    <w:rsid w:val="003241BA"/>
    <w:rsid w:val="00327373"/>
    <w:rsid w:val="00327E23"/>
    <w:rsid w:val="0033513D"/>
    <w:rsid w:val="003433A2"/>
    <w:rsid w:val="0034455C"/>
    <w:rsid w:val="00347D75"/>
    <w:rsid w:val="00350408"/>
    <w:rsid w:val="003523DB"/>
    <w:rsid w:val="00356E4E"/>
    <w:rsid w:val="003601C3"/>
    <w:rsid w:val="00364AE5"/>
    <w:rsid w:val="00364E84"/>
    <w:rsid w:val="00365338"/>
    <w:rsid w:val="00376ACB"/>
    <w:rsid w:val="0038089A"/>
    <w:rsid w:val="00392525"/>
    <w:rsid w:val="0039322F"/>
    <w:rsid w:val="00393B7A"/>
    <w:rsid w:val="0039602A"/>
    <w:rsid w:val="003A7310"/>
    <w:rsid w:val="003B0E00"/>
    <w:rsid w:val="003C10AA"/>
    <w:rsid w:val="003C5058"/>
    <w:rsid w:val="003D4EA5"/>
    <w:rsid w:val="003F521F"/>
    <w:rsid w:val="004008E7"/>
    <w:rsid w:val="004121AB"/>
    <w:rsid w:val="00421E82"/>
    <w:rsid w:val="00434A66"/>
    <w:rsid w:val="00437298"/>
    <w:rsid w:val="00443AA0"/>
    <w:rsid w:val="00447F36"/>
    <w:rsid w:val="00474076"/>
    <w:rsid w:val="004800E9"/>
    <w:rsid w:val="00485EEF"/>
    <w:rsid w:val="00487405"/>
    <w:rsid w:val="004B62F4"/>
    <w:rsid w:val="004C1C7F"/>
    <w:rsid w:val="004C48CC"/>
    <w:rsid w:val="004C708A"/>
    <w:rsid w:val="004D045E"/>
    <w:rsid w:val="004D167A"/>
    <w:rsid w:val="0050600A"/>
    <w:rsid w:val="00506976"/>
    <w:rsid w:val="00520DBB"/>
    <w:rsid w:val="00524704"/>
    <w:rsid w:val="00550A9C"/>
    <w:rsid w:val="00551959"/>
    <w:rsid w:val="0055541E"/>
    <w:rsid w:val="0055590C"/>
    <w:rsid w:val="0055751A"/>
    <w:rsid w:val="00560022"/>
    <w:rsid w:val="00571E50"/>
    <w:rsid w:val="005752C9"/>
    <w:rsid w:val="0059388F"/>
    <w:rsid w:val="00594DC2"/>
    <w:rsid w:val="005A21DD"/>
    <w:rsid w:val="005A3CDB"/>
    <w:rsid w:val="005B0141"/>
    <w:rsid w:val="005B7B7A"/>
    <w:rsid w:val="005C4F48"/>
    <w:rsid w:val="005D2F97"/>
    <w:rsid w:val="005D39A2"/>
    <w:rsid w:val="005F4144"/>
    <w:rsid w:val="00604427"/>
    <w:rsid w:val="00613950"/>
    <w:rsid w:val="006218C6"/>
    <w:rsid w:val="00625DFE"/>
    <w:rsid w:val="0062607F"/>
    <w:rsid w:val="006363B4"/>
    <w:rsid w:val="00636776"/>
    <w:rsid w:val="006375E7"/>
    <w:rsid w:val="00642EB5"/>
    <w:rsid w:val="006538BF"/>
    <w:rsid w:val="00653DA1"/>
    <w:rsid w:val="00656331"/>
    <w:rsid w:val="0066311A"/>
    <w:rsid w:val="00664EB4"/>
    <w:rsid w:val="006704A7"/>
    <w:rsid w:val="0067108D"/>
    <w:rsid w:val="006815CD"/>
    <w:rsid w:val="00685172"/>
    <w:rsid w:val="006872B9"/>
    <w:rsid w:val="0069606E"/>
    <w:rsid w:val="006B6712"/>
    <w:rsid w:val="006B74FC"/>
    <w:rsid w:val="006C58C2"/>
    <w:rsid w:val="006C5F22"/>
    <w:rsid w:val="006C68BE"/>
    <w:rsid w:val="006C6CB7"/>
    <w:rsid w:val="006D110D"/>
    <w:rsid w:val="006E177E"/>
    <w:rsid w:val="006E22B2"/>
    <w:rsid w:val="006E336E"/>
    <w:rsid w:val="006E3540"/>
    <w:rsid w:val="006E7C64"/>
    <w:rsid w:val="006F0E9A"/>
    <w:rsid w:val="00732FAF"/>
    <w:rsid w:val="00733698"/>
    <w:rsid w:val="0073494F"/>
    <w:rsid w:val="00755764"/>
    <w:rsid w:val="00771029"/>
    <w:rsid w:val="007715C2"/>
    <w:rsid w:val="00773EB8"/>
    <w:rsid w:val="00775C82"/>
    <w:rsid w:val="00785CFE"/>
    <w:rsid w:val="007950BF"/>
    <w:rsid w:val="00796932"/>
    <w:rsid w:val="007A2D70"/>
    <w:rsid w:val="007A5370"/>
    <w:rsid w:val="007B1F03"/>
    <w:rsid w:val="007B4884"/>
    <w:rsid w:val="007B4D49"/>
    <w:rsid w:val="007E16AE"/>
    <w:rsid w:val="007E69AA"/>
    <w:rsid w:val="007E7496"/>
    <w:rsid w:val="007E7780"/>
    <w:rsid w:val="007F0B3B"/>
    <w:rsid w:val="007F1FAC"/>
    <w:rsid w:val="007F32C7"/>
    <w:rsid w:val="00805A8C"/>
    <w:rsid w:val="00805CBD"/>
    <w:rsid w:val="00816A52"/>
    <w:rsid w:val="00821A3D"/>
    <w:rsid w:val="00822B89"/>
    <w:rsid w:val="00831126"/>
    <w:rsid w:val="00881506"/>
    <w:rsid w:val="00882B7E"/>
    <w:rsid w:val="008842BA"/>
    <w:rsid w:val="00885631"/>
    <w:rsid w:val="008922A2"/>
    <w:rsid w:val="008955C0"/>
    <w:rsid w:val="00896D3E"/>
    <w:rsid w:val="008B01E5"/>
    <w:rsid w:val="008D5B85"/>
    <w:rsid w:val="008D6999"/>
    <w:rsid w:val="008E2520"/>
    <w:rsid w:val="008E6CAE"/>
    <w:rsid w:val="008F0574"/>
    <w:rsid w:val="008F3D86"/>
    <w:rsid w:val="008F4333"/>
    <w:rsid w:val="008F60AF"/>
    <w:rsid w:val="008F68F9"/>
    <w:rsid w:val="00906F66"/>
    <w:rsid w:val="00907EDC"/>
    <w:rsid w:val="009122B7"/>
    <w:rsid w:val="009311E7"/>
    <w:rsid w:val="00931DDD"/>
    <w:rsid w:val="00934945"/>
    <w:rsid w:val="00935131"/>
    <w:rsid w:val="0095264B"/>
    <w:rsid w:val="00964B0A"/>
    <w:rsid w:val="00967AFD"/>
    <w:rsid w:val="00984673"/>
    <w:rsid w:val="00984F75"/>
    <w:rsid w:val="0099065D"/>
    <w:rsid w:val="009A2D06"/>
    <w:rsid w:val="009A5566"/>
    <w:rsid w:val="009A7295"/>
    <w:rsid w:val="009B3387"/>
    <w:rsid w:val="009B59C3"/>
    <w:rsid w:val="009C18FB"/>
    <w:rsid w:val="009C6A72"/>
    <w:rsid w:val="009F3271"/>
    <w:rsid w:val="00A0440C"/>
    <w:rsid w:val="00A04B2A"/>
    <w:rsid w:val="00A0608A"/>
    <w:rsid w:val="00A14902"/>
    <w:rsid w:val="00A15824"/>
    <w:rsid w:val="00A20F66"/>
    <w:rsid w:val="00A24353"/>
    <w:rsid w:val="00A3137F"/>
    <w:rsid w:val="00A33E87"/>
    <w:rsid w:val="00A50CA2"/>
    <w:rsid w:val="00A51CD3"/>
    <w:rsid w:val="00A520FA"/>
    <w:rsid w:val="00A57D93"/>
    <w:rsid w:val="00A61B0A"/>
    <w:rsid w:val="00A631C9"/>
    <w:rsid w:val="00A63D53"/>
    <w:rsid w:val="00A67471"/>
    <w:rsid w:val="00A7375E"/>
    <w:rsid w:val="00A74E29"/>
    <w:rsid w:val="00A869B3"/>
    <w:rsid w:val="00A92448"/>
    <w:rsid w:val="00A94DAE"/>
    <w:rsid w:val="00A95579"/>
    <w:rsid w:val="00A95E8E"/>
    <w:rsid w:val="00AA1570"/>
    <w:rsid w:val="00AB14CA"/>
    <w:rsid w:val="00AB342A"/>
    <w:rsid w:val="00AC0922"/>
    <w:rsid w:val="00AC0D56"/>
    <w:rsid w:val="00AC3D33"/>
    <w:rsid w:val="00AC730F"/>
    <w:rsid w:val="00AC74C7"/>
    <w:rsid w:val="00AE0555"/>
    <w:rsid w:val="00AE36D2"/>
    <w:rsid w:val="00AE550B"/>
    <w:rsid w:val="00AF3739"/>
    <w:rsid w:val="00AF5E6C"/>
    <w:rsid w:val="00B011A7"/>
    <w:rsid w:val="00B044FD"/>
    <w:rsid w:val="00B0767E"/>
    <w:rsid w:val="00B33079"/>
    <w:rsid w:val="00B34FC5"/>
    <w:rsid w:val="00B47653"/>
    <w:rsid w:val="00B64C7E"/>
    <w:rsid w:val="00B66202"/>
    <w:rsid w:val="00B83A27"/>
    <w:rsid w:val="00B865CA"/>
    <w:rsid w:val="00B93627"/>
    <w:rsid w:val="00BA00ED"/>
    <w:rsid w:val="00BA5642"/>
    <w:rsid w:val="00BB2F56"/>
    <w:rsid w:val="00BB5249"/>
    <w:rsid w:val="00BC4768"/>
    <w:rsid w:val="00BF2149"/>
    <w:rsid w:val="00BF49B0"/>
    <w:rsid w:val="00C01447"/>
    <w:rsid w:val="00C030B1"/>
    <w:rsid w:val="00C04DF5"/>
    <w:rsid w:val="00C0692C"/>
    <w:rsid w:val="00C3138F"/>
    <w:rsid w:val="00C31409"/>
    <w:rsid w:val="00C33637"/>
    <w:rsid w:val="00C43953"/>
    <w:rsid w:val="00C43A7E"/>
    <w:rsid w:val="00C573F6"/>
    <w:rsid w:val="00C60709"/>
    <w:rsid w:val="00C66E32"/>
    <w:rsid w:val="00C765FD"/>
    <w:rsid w:val="00C8303F"/>
    <w:rsid w:val="00C94F87"/>
    <w:rsid w:val="00CA2F27"/>
    <w:rsid w:val="00CB2C6C"/>
    <w:rsid w:val="00CC1756"/>
    <w:rsid w:val="00CD3182"/>
    <w:rsid w:val="00CE4474"/>
    <w:rsid w:val="00CE554D"/>
    <w:rsid w:val="00CE6790"/>
    <w:rsid w:val="00CE6908"/>
    <w:rsid w:val="00CE733B"/>
    <w:rsid w:val="00CF0E31"/>
    <w:rsid w:val="00CF7ACE"/>
    <w:rsid w:val="00D00AE1"/>
    <w:rsid w:val="00D03C9F"/>
    <w:rsid w:val="00D173A9"/>
    <w:rsid w:val="00D17446"/>
    <w:rsid w:val="00D20FB8"/>
    <w:rsid w:val="00D22092"/>
    <w:rsid w:val="00D2555C"/>
    <w:rsid w:val="00D267AB"/>
    <w:rsid w:val="00D3139F"/>
    <w:rsid w:val="00D32DA4"/>
    <w:rsid w:val="00D42A2A"/>
    <w:rsid w:val="00D43FCE"/>
    <w:rsid w:val="00D4527C"/>
    <w:rsid w:val="00D510E5"/>
    <w:rsid w:val="00D5558E"/>
    <w:rsid w:val="00D559B5"/>
    <w:rsid w:val="00D576A2"/>
    <w:rsid w:val="00D612AB"/>
    <w:rsid w:val="00D6696C"/>
    <w:rsid w:val="00D70C86"/>
    <w:rsid w:val="00D72C3A"/>
    <w:rsid w:val="00D73724"/>
    <w:rsid w:val="00D81B3B"/>
    <w:rsid w:val="00D866C1"/>
    <w:rsid w:val="00D90B23"/>
    <w:rsid w:val="00DA2F0C"/>
    <w:rsid w:val="00DC191A"/>
    <w:rsid w:val="00DC40D3"/>
    <w:rsid w:val="00DD11BB"/>
    <w:rsid w:val="00DE473C"/>
    <w:rsid w:val="00DE5EE5"/>
    <w:rsid w:val="00E0619E"/>
    <w:rsid w:val="00E06B77"/>
    <w:rsid w:val="00E07F15"/>
    <w:rsid w:val="00E235F3"/>
    <w:rsid w:val="00E27AC9"/>
    <w:rsid w:val="00E4508D"/>
    <w:rsid w:val="00E45FF5"/>
    <w:rsid w:val="00E618E4"/>
    <w:rsid w:val="00E62782"/>
    <w:rsid w:val="00E641ED"/>
    <w:rsid w:val="00E71764"/>
    <w:rsid w:val="00E75695"/>
    <w:rsid w:val="00E7775F"/>
    <w:rsid w:val="00E85ABA"/>
    <w:rsid w:val="00E863D7"/>
    <w:rsid w:val="00E903D1"/>
    <w:rsid w:val="00EA7735"/>
    <w:rsid w:val="00EB0C6F"/>
    <w:rsid w:val="00EB285C"/>
    <w:rsid w:val="00EB5358"/>
    <w:rsid w:val="00EC1669"/>
    <w:rsid w:val="00ED254B"/>
    <w:rsid w:val="00ED6BB3"/>
    <w:rsid w:val="00EE09D7"/>
    <w:rsid w:val="00EE4ADD"/>
    <w:rsid w:val="00EF0AD6"/>
    <w:rsid w:val="00EF2359"/>
    <w:rsid w:val="00EF4084"/>
    <w:rsid w:val="00F031AA"/>
    <w:rsid w:val="00F04FA9"/>
    <w:rsid w:val="00F06AA2"/>
    <w:rsid w:val="00F15A9C"/>
    <w:rsid w:val="00F247A6"/>
    <w:rsid w:val="00F319B1"/>
    <w:rsid w:val="00F3517F"/>
    <w:rsid w:val="00F44B70"/>
    <w:rsid w:val="00F55C1C"/>
    <w:rsid w:val="00F81187"/>
    <w:rsid w:val="00F8504C"/>
    <w:rsid w:val="00F875BE"/>
    <w:rsid w:val="00F9563E"/>
    <w:rsid w:val="00FB23D4"/>
    <w:rsid w:val="00FB4493"/>
    <w:rsid w:val="00FB54DC"/>
    <w:rsid w:val="00FB7D29"/>
    <w:rsid w:val="00FC0396"/>
    <w:rsid w:val="00FC32AD"/>
    <w:rsid w:val="00FC469B"/>
    <w:rsid w:val="00FC6F0A"/>
    <w:rsid w:val="00FC78F7"/>
    <w:rsid w:val="00FD622B"/>
    <w:rsid w:val="00FD66A5"/>
    <w:rsid w:val="00FE325B"/>
    <w:rsid w:val="00FE3F38"/>
    <w:rsid w:val="00FE535F"/>
    <w:rsid w:val="00FF2FA2"/>
    <w:rsid w:val="00FF4829"/>
    <w:rsid w:val="0878A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75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875BE"/>
    <w:rPr>
      <w:b/>
      <w:bCs/>
    </w:rPr>
  </w:style>
  <w:style w:type="paragraph" w:styleId="ListParagraph">
    <w:name w:val="List Paragraph"/>
    <w:basedOn w:val="Normal"/>
    <w:uiPriority w:val="34"/>
    <w:qFormat/>
    <w:rsid w:val="00F875BE"/>
    <w:pPr>
      <w:contextualSpacing/>
    </w:pPr>
  </w:style>
  <w:style w:type="character" w:styleId="Hyperlink">
    <w:name w:val="Hyperlink"/>
    <w:basedOn w:val="DefaultParagraphFont"/>
    <w:uiPriority w:val="99"/>
    <w:unhideWhenUsed/>
    <w:rsid w:val="00F875BE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B34FC5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1187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18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  <w:ind w:left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75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875BE"/>
    <w:rPr>
      <w:b/>
      <w:bCs/>
    </w:rPr>
  </w:style>
  <w:style w:type="paragraph" w:styleId="ListParagraph">
    <w:name w:val="List Paragraph"/>
    <w:basedOn w:val="Normal"/>
    <w:uiPriority w:val="34"/>
    <w:qFormat/>
    <w:rsid w:val="00F875BE"/>
    <w:pPr>
      <w:contextualSpacing/>
    </w:pPr>
  </w:style>
  <w:style w:type="character" w:styleId="Hyperlink">
    <w:name w:val="Hyperlink"/>
    <w:basedOn w:val="DefaultParagraphFont"/>
    <w:uiPriority w:val="99"/>
    <w:unhideWhenUsed/>
    <w:rsid w:val="00F875BE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B34FC5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1187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1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ypeRefresh xmlns="9fda8fa4-33a6-49ff-9134-98aabb90344b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5CAA566C9E44C488070BD4589626A5B" ma:contentTypeVersion="0" ma:contentTypeDescription="Create a new document." ma:contentTypeScope="" ma:versionID="85121f2a7e248a8f9a24dadf3224528f">
  <xsd:schema xmlns:xsd="http://www.w3.org/2001/XMLSchema" xmlns:xs="http://www.w3.org/2001/XMLSchema" xmlns:p="http://schemas.microsoft.com/office/2006/metadata/properties" xmlns:ns2="9fda8fa4-33a6-49ff-9134-98aabb90344b" targetNamespace="http://schemas.microsoft.com/office/2006/metadata/properties" ma:root="true" ma:fieldsID="a658a3f167df9f57c843ee32df0653ce" ns2:_="">
    <xsd:import namespace="9fda8fa4-33a6-49ff-9134-98aabb90344b"/>
    <xsd:element name="properties">
      <xsd:complexType>
        <xsd:sequence>
          <xsd:element name="documentManagement">
            <xsd:complexType>
              <xsd:all>
                <xsd:element ref="ns2:TypeRefre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da8fa4-33a6-49ff-9134-98aabb90344b" elementFormDefault="qualified">
    <xsd:import namespace="http://schemas.microsoft.com/office/2006/documentManagement/types"/>
    <xsd:import namespace="http://schemas.microsoft.com/office/infopath/2007/PartnerControls"/>
    <xsd:element name="TypeRefresh" ma:index="8" nillable="true" ma:displayName="TypeRefresh" ma:internalName="TypeRefresh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0FC53A-B18C-4FFE-AAD3-84D1D88015E9}">
  <ds:schemaRefs>
    <ds:schemaRef ds:uri="http://schemas.microsoft.com/office/2006/metadata/properties"/>
    <ds:schemaRef ds:uri="http://schemas.microsoft.com/office/infopath/2007/PartnerControls"/>
    <ds:schemaRef ds:uri="9fda8fa4-33a6-49ff-9134-98aabb90344b"/>
  </ds:schemaRefs>
</ds:datastoreItem>
</file>

<file path=customXml/itemProps2.xml><?xml version="1.0" encoding="utf-8"?>
<ds:datastoreItem xmlns:ds="http://schemas.openxmlformats.org/officeDocument/2006/customXml" ds:itemID="{3BADF340-E364-4F9C-BFC2-B83AA8B4380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EA8670E-6BD3-40C1-BD0A-5601345F0B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fda8fa4-33a6-49ff-9134-98aabb90344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AB4C9C6-1C3E-4AE3-8A01-C8029339E3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4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SD</Company>
  <LinksUpToDate>false</LinksUpToDate>
  <CharactersWithSpaces>1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d13167</dc:creator>
  <cp:lastModifiedBy>Stephanie MacKay</cp:lastModifiedBy>
  <cp:revision>2</cp:revision>
  <cp:lastPrinted>2011-09-15T16:28:00Z</cp:lastPrinted>
  <dcterms:created xsi:type="dcterms:W3CDTF">2012-01-20T16:26:00Z</dcterms:created>
  <dcterms:modified xsi:type="dcterms:W3CDTF">2012-01-20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5CAA566C9E44C488070BD4589626A5B</vt:lpwstr>
  </property>
</Properties>
</file>